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21B" w:rsidRDefault="003E1C05">
      <w:r w:rsidRPr="003E1C05">
        <w:rPr>
          <w:noProof/>
        </w:rPr>
        <w:drawing>
          <wp:anchor distT="0" distB="0" distL="114300" distR="114300" simplePos="0" relativeHeight="251664384" behindDoc="0" locked="0" layoutInCell="1" allowOverlap="1" wp14:anchorId="76518A1E" wp14:editId="312C9902">
            <wp:simplePos x="0" y="0"/>
            <wp:positionH relativeFrom="page">
              <wp:posOffset>200025</wp:posOffset>
            </wp:positionH>
            <wp:positionV relativeFrom="paragraph">
              <wp:posOffset>0</wp:posOffset>
            </wp:positionV>
            <wp:extent cx="2857500" cy="28575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D79A8" w:rsidRPr="00BD79A8">
        <w:rPr>
          <w:noProof/>
        </w:rPr>
        <w:drawing>
          <wp:anchor distT="0" distB="0" distL="114300" distR="114300" simplePos="0" relativeHeight="251660288" behindDoc="0" locked="0" layoutInCell="1" allowOverlap="1" wp14:anchorId="1B88FDF7" wp14:editId="71839CD5">
            <wp:simplePos x="0" y="0"/>
            <wp:positionH relativeFrom="column">
              <wp:posOffset>4914900</wp:posOffset>
            </wp:positionH>
            <wp:positionV relativeFrom="paragraph">
              <wp:posOffset>171450</wp:posOffset>
            </wp:positionV>
            <wp:extent cx="2628900" cy="262890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D79A8" w:rsidRPr="00BD79A8">
        <w:rPr>
          <w:noProof/>
        </w:rPr>
        <w:drawing>
          <wp:anchor distT="0" distB="0" distL="114300" distR="114300" simplePos="0" relativeHeight="251658240" behindDoc="0" locked="0" layoutInCell="1" allowOverlap="1" wp14:anchorId="612488BE" wp14:editId="519EDA7B">
            <wp:simplePos x="0" y="0"/>
            <wp:positionH relativeFrom="column">
              <wp:posOffset>2667000</wp:posOffset>
            </wp:positionH>
            <wp:positionV relativeFrom="paragraph">
              <wp:posOffset>171450</wp:posOffset>
            </wp:positionV>
            <wp:extent cx="2571750" cy="257175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D79A8">
        <w:t>Find two equations for each of the following graphs</w:t>
      </w:r>
      <w:r w:rsidR="00393EDA">
        <w:t xml:space="preserve">. One for each trig function </w:t>
      </w:r>
      <w:proofErr w:type="spellStart"/>
      <w:r w:rsidR="00393EDA">
        <w:t>ie</w:t>
      </w:r>
      <w:proofErr w:type="spellEnd"/>
      <w:r w:rsidR="00393EDA">
        <w:t xml:space="preserve"> sine and cosine, tangent and cotangent.</w:t>
      </w:r>
    </w:p>
    <w:p w:rsidR="00BD79A8" w:rsidRDefault="00BD79A8" w:rsidP="00BD79A8">
      <w:r>
        <w:t xml:space="preserve">1. 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. </w:t>
      </w:r>
      <w:r>
        <w:tab/>
      </w:r>
      <w:r>
        <w:tab/>
      </w:r>
      <w:r>
        <w:tab/>
      </w:r>
      <w:r>
        <w:tab/>
      </w:r>
      <w:r>
        <w:tab/>
        <w:t xml:space="preserve">3. </w:t>
      </w:r>
    </w:p>
    <w:p w:rsidR="00BD79A8" w:rsidRDefault="00BD79A8"/>
    <w:p w:rsidR="00393EDA" w:rsidRDefault="00393EDA"/>
    <w:p w:rsidR="00393EDA" w:rsidRDefault="00393EDA"/>
    <w:p w:rsidR="00393EDA" w:rsidRDefault="00393EDA"/>
    <w:p w:rsidR="00393EDA" w:rsidRDefault="00393EDA"/>
    <w:p w:rsidR="00393EDA" w:rsidRDefault="00393EDA"/>
    <w:p w:rsidR="00393EDA" w:rsidRDefault="00393EDA">
      <w:r w:rsidRPr="00393EDA"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257810</wp:posOffset>
            </wp:positionV>
            <wp:extent cx="2686050" cy="268605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93EDA"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666999</wp:posOffset>
            </wp:positionH>
            <wp:positionV relativeFrom="paragraph">
              <wp:posOffset>257809</wp:posOffset>
            </wp:positionV>
            <wp:extent cx="2657475" cy="265747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93EDA"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-47626</wp:posOffset>
            </wp:positionH>
            <wp:positionV relativeFrom="paragraph">
              <wp:posOffset>257809</wp:posOffset>
            </wp:positionV>
            <wp:extent cx="2714625" cy="271462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271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93EDA" w:rsidRDefault="00393EDA"/>
    <w:p w:rsidR="00393EDA" w:rsidRDefault="00393EDA">
      <w:r>
        <w:t xml:space="preserve">4.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5. </w:t>
      </w:r>
      <w:r>
        <w:tab/>
      </w:r>
      <w:r>
        <w:tab/>
      </w:r>
      <w:r>
        <w:tab/>
      </w:r>
      <w:r>
        <w:tab/>
      </w:r>
      <w:r>
        <w:tab/>
        <w:t>6.</w:t>
      </w:r>
    </w:p>
    <w:p w:rsidR="00393EDA" w:rsidRDefault="00393EDA"/>
    <w:p w:rsidR="00393EDA" w:rsidRDefault="00393EDA"/>
    <w:p w:rsidR="00393EDA" w:rsidRDefault="00393EDA"/>
    <w:p w:rsidR="00393EDA" w:rsidRDefault="00393EDA"/>
    <w:p w:rsidR="00393EDA" w:rsidRDefault="00393EDA"/>
    <w:p w:rsidR="00393EDA" w:rsidRDefault="00393EDA"/>
    <w:p w:rsidR="00393EDA" w:rsidRDefault="00393EDA"/>
    <w:p w:rsidR="00393EDA" w:rsidRDefault="00393EDA">
      <w:r>
        <w:t>Graph at least 2 cycles of the following graphs</w:t>
      </w:r>
      <w:proofErr w:type="gramStart"/>
      <w:r>
        <w:t>:</w:t>
      </w:r>
      <w:proofErr w:type="gramEnd"/>
      <w:r>
        <w:br/>
        <w:t xml:space="preserve">7. </w:t>
      </w:r>
      <w:r w:rsidRPr="00393EDA">
        <w:rPr>
          <w:position w:val="-28"/>
        </w:rPr>
        <w:object w:dxaOrig="21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3.75pt" o:ole="">
            <v:imagedata r:id="rId11" o:title=""/>
          </v:shape>
          <o:OLEObject Type="Embed" ProgID="Equation.DSMT4" ShapeID="_x0000_i1025" DrawAspect="Content" ObjectID="_1640174426" r:id="rId12"/>
        </w:object>
      </w:r>
      <w:r>
        <w:t xml:space="preserve"> </w:t>
      </w:r>
      <w:r>
        <w:tab/>
      </w:r>
      <w:r>
        <w:tab/>
      </w:r>
      <w:r>
        <w:tab/>
        <w:t xml:space="preserve">8. </w:t>
      </w:r>
      <w:r w:rsidRPr="00393EDA">
        <w:rPr>
          <w:position w:val="-28"/>
        </w:rPr>
        <w:object w:dxaOrig="1939" w:dyaOrig="680">
          <v:shape id="_x0000_i1026" type="#_x0000_t75" style="width:96.75pt;height:33.75pt" o:ole="">
            <v:imagedata r:id="rId13" o:title=""/>
          </v:shape>
          <o:OLEObject Type="Embed" ProgID="Equation.DSMT4" ShapeID="_x0000_i1026" DrawAspect="Content" ObjectID="_1640174427" r:id="rId14"/>
        </w:object>
      </w:r>
    </w:p>
    <w:p w:rsidR="00195127" w:rsidRDefault="00195127"/>
    <w:p w:rsidR="00195127" w:rsidRDefault="00195127"/>
    <w:p w:rsidR="00195127" w:rsidRDefault="00195127"/>
    <w:p w:rsidR="00195127" w:rsidRDefault="00195127"/>
    <w:p w:rsidR="00195127" w:rsidRDefault="00195127"/>
    <w:p w:rsidR="00195127" w:rsidRDefault="00195127"/>
    <w:p w:rsidR="00195127" w:rsidRDefault="00195127"/>
    <w:p w:rsidR="00195127" w:rsidRDefault="00195127"/>
    <w:p w:rsidR="00195127" w:rsidRDefault="00195127"/>
    <w:p w:rsidR="00195127" w:rsidRDefault="00195127"/>
    <w:p w:rsidR="00890921" w:rsidRDefault="00890921" w:rsidP="00337D19">
      <w:bookmarkStart w:id="0" w:name="_GoBack"/>
      <w:bookmarkEnd w:id="0"/>
    </w:p>
    <w:sectPr w:rsidR="00890921" w:rsidSect="00BD79A8">
      <w:pgSz w:w="12240" w:h="15840"/>
      <w:pgMar w:top="720" w:right="720" w:bottom="720" w:left="36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D60A35"/>
    <w:multiLevelType w:val="hybridMultilevel"/>
    <w:tmpl w:val="6DD87C2C"/>
    <w:lvl w:ilvl="0" w:tplc="C92E910E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4D58AA"/>
    <w:multiLevelType w:val="hybridMultilevel"/>
    <w:tmpl w:val="D3B210C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561E7DEA"/>
    <w:multiLevelType w:val="hybridMultilevel"/>
    <w:tmpl w:val="211696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C881F60"/>
    <w:multiLevelType w:val="hybridMultilevel"/>
    <w:tmpl w:val="59E284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5B85F22"/>
    <w:multiLevelType w:val="hybridMultilevel"/>
    <w:tmpl w:val="B0369658"/>
    <w:lvl w:ilvl="0" w:tplc="F4FC1264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79A8"/>
    <w:rsid w:val="00195127"/>
    <w:rsid w:val="001E2A49"/>
    <w:rsid w:val="00337D19"/>
    <w:rsid w:val="00393EDA"/>
    <w:rsid w:val="003E1C05"/>
    <w:rsid w:val="00677577"/>
    <w:rsid w:val="00890921"/>
    <w:rsid w:val="00BD79A8"/>
    <w:rsid w:val="00C059E0"/>
    <w:rsid w:val="00F7524D"/>
    <w:rsid w:val="00FF12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4287CED9"/>
  <w15:chartTrackingRefBased/>
  <w15:docId w15:val="{39D0C57F-1CB2-4CC4-9B68-17AB90B8EC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D79A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image" Target="media/image8.wmf"/><Relationship Id="rId3" Type="http://schemas.openxmlformats.org/officeDocument/2006/relationships/settings" Target="settings.xml"/><Relationship Id="rId7" Type="http://schemas.openxmlformats.org/officeDocument/2006/relationships/image" Target="media/image3.emf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7.wmf"/><Relationship Id="rId5" Type="http://schemas.openxmlformats.org/officeDocument/2006/relationships/image" Target="media/image1.emf"/><Relationship Id="rId15" Type="http://schemas.openxmlformats.org/officeDocument/2006/relationships/fontTable" Target="fontTable.xml"/><Relationship Id="rId10" Type="http://schemas.openxmlformats.org/officeDocument/2006/relationships/image" Target="media/image6.emf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1</Pages>
  <Words>46</Words>
  <Characters>26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bar, Kerry    SHS</dc:creator>
  <cp:keywords/>
  <dc:description/>
  <cp:lastModifiedBy>Dunbar, Kerry    SHS</cp:lastModifiedBy>
  <cp:revision>5</cp:revision>
  <dcterms:created xsi:type="dcterms:W3CDTF">2020-01-10T18:37:00Z</dcterms:created>
  <dcterms:modified xsi:type="dcterms:W3CDTF">2020-01-10T23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